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08" r:id="rId4"/>
    <p:sldMasterId id="2147483720" r:id="rId5"/>
    <p:sldMasterId id="2147483732" r:id="rId6"/>
  </p:sldMasterIdLst>
  <p:notesMasterIdLst>
    <p:notesMasterId r:id="rId39"/>
  </p:notesMasterIdLst>
  <p:sldIdLst>
    <p:sldId id="256" r:id="rId7"/>
    <p:sldId id="257" r:id="rId8"/>
    <p:sldId id="267" r:id="rId9"/>
    <p:sldId id="282" r:id="rId10"/>
    <p:sldId id="265" r:id="rId11"/>
    <p:sldId id="266" r:id="rId12"/>
    <p:sldId id="268" r:id="rId13"/>
    <p:sldId id="269" r:id="rId14"/>
    <p:sldId id="270" r:id="rId15"/>
    <p:sldId id="279" r:id="rId16"/>
    <p:sldId id="274" r:id="rId17"/>
    <p:sldId id="271" r:id="rId18"/>
    <p:sldId id="272" r:id="rId19"/>
    <p:sldId id="277" r:id="rId20"/>
    <p:sldId id="276" r:id="rId21"/>
    <p:sldId id="283" r:id="rId22"/>
    <p:sldId id="284" r:id="rId23"/>
    <p:sldId id="286" r:id="rId24"/>
    <p:sldId id="285" r:id="rId25"/>
    <p:sldId id="273" r:id="rId26"/>
    <p:sldId id="275" r:id="rId27"/>
    <p:sldId id="278" r:id="rId28"/>
    <p:sldId id="288" r:id="rId29"/>
    <p:sldId id="261" r:id="rId30"/>
    <p:sldId id="260" r:id="rId31"/>
    <p:sldId id="280" r:id="rId32"/>
    <p:sldId id="281" r:id="rId33"/>
    <p:sldId id="287" r:id="rId34"/>
    <p:sldId id="263" r:id="rId35"/>
    <p:sldId id="289" r:id="rId36"/>
    <p:sldId id="290" r:id="rId37"/>
    <p:sldId id="262" r:id="rId38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284" y="-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tableStyles" Target="tableStyle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A38409-A200-4990-A646-AC9B5A3DC8B2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B990D3-F879-4CC9-9CFB-9AAAA451622F}" type="slidenum">
              <a:rPr lang="uk-UA" smtClean="0"/>
              <a:pPr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625860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990D3-F879-4CC9-9CFB-9AAAA451622F}" type="slidenum">
              <a:rPr lang="uk-UA" smtClean="0"/>
              <a:pPr/>
              <a:t>30</a:t>
            </a:fld>
            <a:endParaRPr lang="uk-UA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338961-AFBF-4010-8D54-05A2217AC63B}" type="datetimeFigureOut">
              <a:rPr lang="uk-UA" smtClean="0"/>
              <a:pPr/>
              <a:t>03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11" Type="http://schemas.openxmlformats.org/officeDocument/2006/relationships/image" Target="../media/image35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3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Розробка та експлуатація </a:t>
            </a:r>
            <a:r>
              <a:rPr lang="uk-UA" smtClean="0"/>
              <a:t>нафтових родовищ</a:t>
            </a: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uk-UA" b="1" dirty="0" smtClean="0">
                <a:solidFill>
                  <a:schemeClr val="tx1"/>
                </a:solidFill>
              </a:rPr>
              <a:t>Лекція </a:t>
            </a:r>
          </a:p>
          <a:p>
            <a:r>
              <a:rPr lang="uk-UA" dirty="0" smtClean="0">
                <a:solidFill>
                  <a:schemeClr val="tx1"/>
                </a:solidFill>
              </a:rPr>
              <a:t>Конструкція  нафтових свердловин. Первинне і вторинне розкриття продуктивних пластів. Виклик припливу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Техсхема проведення ГПП</a:t>
            </a:r>
            <a:endParaRPr lang="uk-UA" dirty="0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251520" y="1196752"/>
          <a:ext cx="8517190" cy="525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r:id="rId3" imgW="5324475" imgH="3286125" progId="">
                  <p:embed/>
                </p:oleObj>
              </mc:Choice>
              <mc:Fallback>
                <p:oleObj r:id="rId3" imgW="5324475" imgH="3286125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96752"/>
                        <a:ext cx="8517190" cy="5256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роведення ГПП</a:t>
            </a:r>
            <a:endParaRPr lang="uk-UA" dirty="0"/>
          </a:p>
        </p:txBody>
      </p:sp>
      <p:sp>
        <p:nvSpPr>
          <p:cNvPr id="39938" name="AutoShape 2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39940" name="AutoShape 4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39942" name="AutoShape 6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9876" y="1412776"/>
            <a:ext cx="6817150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sz="3200" dirty="0" smtClean="0"/>
              <a:t>                  Виклик припливу</a:t>
            </a:r>
            <a:endParaRPr lang="uk-UA" sz="3200" dirty="0"/>
          </a:p>
        </p:txBody>
      </p:sp>
      <p:pic>
        <p:nvPicPr>
          <p:cNvPr id="3" name="Рисунок 2" descr="3.5. Освоение скважин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52736"/>
            <a:ext cx="2987824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Рисунок 3" descr="Освоение скважин — Студопедия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1556792"/>
            <a:ext cx="5256584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08104" y="0"/>
            <a:ext cx="3635896" cy="114300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Продувка</a:t>
            </a:r>
            <a:br>
              <a:rPr lang="uk-UA" dirty="0" smtClean="0"/>
            </a:br>
            <a:r>
              <a:rPr lang="uk-UA" dirty="0" smtClean="0"/>
              <a:t> азотом</a:t>
            </a:r>
            <a:endParaRPr lang="uk-UA" dirty="0"/>
          </a:p>
        </p:txBody>
      </p:sp>
      <p:pic>
        <p:nvPicPr>
          <p:cNvPr id="3" name="Рисунок 2" descr="Азотная установка испарительного типа, производства Германия с  автоматизированной системой управления рабочими процессами :: ARIS Oil  field tool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0"/>
            <a:ext cx="4680520" cy="306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Рисунок 3" descr="http://kazgeotech.kz/wp-content/uploads/2020/04/unnamed1-1024x361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3140968"/>
            <a:ext cx="7056784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131840" y="0"/>
            <a:ext cx="5612160" cy="648072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Поршнювання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084168" y="980728"/>
            <a:ext cx="2880320" cy="5569024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uk-UA" dirty="0" smtClean="0">
                <a:solidFill>
                  <a:schemeClr val="tx1"/>
                </a:solidFill>
              </a:rPr>
              <a:t>Варіанти виклику припливу з свердловини поршнюванням: </a:t>
            </a:r>
          </a:p>
          <a:p>
            <a:pPr algn="l"/>
            <a:r>
              <a:rPr lang="uk-UA" dirty="0" smtClean="0">
                <a:solidFill>
                  <a:schemeClr val="tx1"/>
                </a:solidFill>
              </a:rPr>
              <a:t>а - свабування по колоні насосно-компресорних труб; б - свабування без колони НКТ (по експлуатаційній колоні); в - свабування за допомогою желонки в експлуатаційній колоні (тартання); </a:t>
            </a:r>
          </a:p>
          <a:p>
            <a:pPr algn="l"/>
            <a:r>
              <a:rPr lang="uk-UA" dirty="0" smtClean="0">
                <a:solidFill>
                  <a:schemeClr val="tx1"/>
                </a:solidFill>
              </a:rPr>
              <a:t>1 - обсадна експлуатаційна колона; 2 - </a:t>
            </a:r>
            <a:r>
              <a:rPr lang="uk-UA" dirty="0" err="1" smtClean="0">
                <a:solidFill>
                  <a:schemeClr val="tx1"/>
                </a:solidFill>
              </a:rPr>
              <a:t>колона</a:t>
            </a:r>
            <a:r>
              <a:rPr lang="uk-UA" dirty="0" smtClean="0">
                <a:solidFill>
                  <a:schemeClr val="tx1"/>
                </a:solidFill>
              </a:rPr>
              <a:t> НКТ; 3 - гнучкий тяговий орган; 4 - вантажі; 5, 6 - сваб; 7 - желонка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62466" name="Picture 2" descr="3.5.2. Тартани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21944"/>
            <a:ext cx="5796136" cy="5903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332656"/>
            <a:ext cx="3635896" cy="792088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Свабування свердловини</a:t>
            </a:r>
            <a:endParaRPr lang="uk-UA" dirty="0"/>
          </a:p>
        </p:txBody>
      </p:sp>
      <p:pic>
        <p:nvPicPr>
          <p:cNvPr id="61442" name="Picture 2" descr="Установки для свабирования скважи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268760"/>
            <a:ext cx="5251422" cy="5394051"/>
          </a:xfrm>
          <a:prstGeom prst="rect">
            <a:avLst/>
          </a:prstGeom>
          <a:noFill/>
        </p:spPr>
      </p:pic>
      <p:pic>
        <p:nvPicPr>
          <p:cNvPr id="61444" name="Picture 4" descr="Технология исследования эффективности ГТМ статья свабирование+испыт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1942" y="188640"/>
            <a:ext cx="2897352" cy="64087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13176" y="404664"/>
            <a:ext cx="4330824" cy="1143000"/>
          </a:xfrm>
        </p:spPr>
        <p:txBody>
          <a:bodyPr>
            <a:normAutofit fontScale="90000"/>
          </a:bodyPr>
          <a:lstStyle/>
          <a:p>
            <a:pPr algn="l"/>
            <a:r>
              <a:rPr lang="uk-UA" sz="3200" dirty="0" smtClean="0"/>
              <a:t>Пристрій для освоєння і дослідження свердловин</a:t>
            </a:r>
            <a:endParaRPr lang="uk-UA" sz="3200" dirty="0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402552"/>
            <a:ext cx="3350518" cy="6455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323528" y="0"/>
            <a:ext cx="8229600" cy="908720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Освоєння свердловин струминними насосами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0" y="5805264"/>
            <a:ext cx="8604448" cy="1052736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uk-UA" dirty="0" smtClean="0"/>
              <a:t>1 - Насосний агрегат 2 - ємності 3 - фільтр 4 - ежекторна частина струминного насоса 5 - корпус струминного насоса 6 - глибинний манометр 7 - пакер 8 – інтервал перфорації</a:t>
            </a:r>
            <a:endParaRPr lang="uk-UA" dirty="0"/>
          </a:p>
        </p:txBody>
      </p:sp>
      <p:pic>
        <p:nvPicPr>
          <p:cNvPr id="160770" name="Picture 2" descr="http://ooo-gts.ru/images/content/p_03_02_0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2485" y="980728"/>
            <a:ext cx="8315515" cy="47525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268760"/>
            <a:ext cx="7992888" cy="4394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Створення багаторазових депресій на пласт</a:t>
            </a:r>
            <a:endParaRPr lang="uk-UA" dirty="0"/>
          </a:p>
        </p:txBody>
      </p:sp>
      <p:pic>
        <p:nvPicPr>
          <p:cNvPr id="161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020" y="1916832"/>
            <a:ext cx="8178840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Особливості конструкції свердловин</a:t>
            </a:r>
            <a:endParaRPr lang="uk-UA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uk-UA" dirty="0" smtClean="0"/>
              <a:t>           До конструктивних особливостей свердловин відноситься:</a:t>
            </a:r>
          </a:p>
          <a:p>
            <a:pPr marL="514350" indent="-514350">
              <a:buFont typeface="+mj-lt"/>
              <a:buAutoNum type="arabicPeriod"/>
            </a:pPr>
            <a:r>
              <a:rPr lang="uk-UA" dirty="0" smtClean="0"/>
              <a:t>Глибина залягання продуктивного пласта;</a:t>
            </a:r>
          </a:p>
          <a:p>
            <a:pPr marL="514350" indent="-514350">
              <a:buFont typeface="+mj-lt"/>
              <a:buAutoNum type="arabicPeriod"/>
            </a:pPr>
            <a:r>
              <a:rPr lang="uk-UA" dirty="0" smtClean="0"/>
              <a:t>Конструкція вибою свердловини;</a:t>
            </a:r>
          </a:p>
          <a:p>
            <a:pPr marL="514350" indent="-514350">
              <a:buFont typeface="+mj-lt"/>
              <a:buAutoNum type="arabicPeriod"/>
            </a:pPr>
            <a:r>
              <a:rPr lang="uk-UA" dirty="0" smtClean="0"/>
              <a:t>Діаметр експлуатаційної колони;</a:t>
            </a:r>
          </a:p>
          <a:p>
            <a:pPr marL="514350" indent="-514350">
              <a:buFont typeface="+mj-lt"/>
              <a:buAutoNum type="arabicPeriod"/>
            </a:pPr>
            <a:r>
              <a:rPr lang="uk-UA" dirty="0" smtClean="0"/>
              <a:t>Розкрита ефективна товщина пласта та ін.</a:t>
            </a:r>
          </a:p>
          <a:p>
            <a:pPr marL="514350" indent="-514350">
              <a:buFont typeface="+mj-lt"/>
              <a:buAutoNum type="arabicPeriod"/>
            </a:pPr>
            <a:endParaRPr lang="uk-UA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Застосування колтюбінгової установки</a:t>
            </a:r>
            <a:endParaRPr lang="uk-UA" dirty="0"/>
          </a:p>
        </p:txBody>
      </p:sp>
      <p:pic>
        <p:nvPicPr>
          <p:cNvPr id="40962" name="Picture 2" descr="Системы непрерывной трубы, колтюбинга, Гидравлические инструменты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628800"/>
            <a:ext cx="7820391" cy="47525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Колтюбінг у роботі</a:t>
            </a:r>
            <a:endParaRPr lang="uk-UA" dirty="0"/>
          </a:p>
        </p:txBody>
      </p:sp>
      <p:sp>
        <p:nvSpPr>
          <p:cNvPr id="60418" name="AutoShape 2" descr="ТОП способов бурения: колтюбинговое бурение - YouTub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3" y="1556792"/>
            <a:ext cx="8358072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260648"/>
            <a:ext cx="7772400" cy="1368151"/>
          </a:xfrm>
        </p:spPr>
        <p:txBody>
          <a:bodyPr>
            <a:normAutofit fontScale="90000"/>
          </a:bodyPr>
          <a:lstStyle/>
          <a:p>
            <a:r>
              <a:rPr lang="uk-UA" b="1" dirty="0"/>
              <a:t>Гідродинамічні методи дослідження</a:t>
            </a:r>
            <a:br>
              <a:rPr lang="uk-UA" b="1" dirty="0"/>
            </a:b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3608" y="1556792"/>
            <a:ext cx="7344816" cy="3960440"/>
          </a:xfrm>
        </p:spPr>
        <p:txBody>
          <a:bodyPr>
            <a:normAutofit fontScale="85000" lnSpcReduction="20000"/>
          </a:bodyPr>
          <a:lstStyle/>
          <a:p>
            <a:pPr algn="just" hangingPunct="0"/>
            <a:r>
              <a:rPr lang="uk-UA" dirty="0" smtClean="0">
                <a:solidFill>
                  <a:schemeClr val="tx1"/>
                </a:solidFill>
              </a:rPr>
              <a:t>           Гідродинамічні </a:t>
            </a:r>
            <a:r>
              <a:rPr lang="uk-UA" dirty="0">
                <a:solidFill>
                  <a:schemeClr val="tx1"/>
                </a:solidFill>
              </a:rPr>
              <a:t>методи дослідження поділяються </a:t>
            </a:r>
            <a:r>
              <a:rPr lang="uk-UA" dirty="0" smtClean="0">
                <a:solidFill>
                  <a:schemeClr val="tx1"/>
                </a:solidFill>
              </a:rPr>
              <a:t>на: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       - дослідження </a:t>
            </a:r>
            <a:r>
              <a:rPr lang="uk-UA" dirty="0">
                <a:solidFill>
                  <a:schemeClr val="tx1"/>
                </a:solidFill>
              </a:rPr>
              <a:t>на усталених режимах фільтрації (метод усталених відборів або пробних </a:t>
            </a:r>
            <a:r>
              <a:rPr lang="uk-UA" dirty="0" smtClean="0">
                <a:solidFill>
                  <a:schemeClr val="tx1"/>
                </a:solidFill>
              </a:rPr>
              <a:t>відбирань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     - дослідження  </a:t>
            </a:r>
            <a:r>
              <a:rPr lang="uk-UA" dirty="0">
                <a:solidFill>
                  <a:schemeClr val="tx1"/>
                </a:solidFill>
              </a:rPr>
              <a:t>на неусталених режимах (метод відновлення вибійного тиску і метод </a:t>
            </a:r>
            <a:r>
              <a:rPr lang="uk-UA" dirty="0" smtClean="0">
                <a:solidFill>
                  <a:schemeClr val="tx1"/>
                </a:solidFill>
              </a:rPr>
              <a:t>гідро прослуховування</a:t>
            </a:r>
            <a:r>
              <a:rPr lang="uk-UA" dirty="0">
                <a:solidFill>
                  <a:schemeClr val="tx1"/>
                </a:solidFill>
              </a:rPr>
              <a:t>).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Ці дослідження виконують служби нафтовидобувних підприємств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b="1" dirty="0">
                <a:solidFill>
                  <a:srgbClr val="FF0000"/>
                </a:solidFill>
              </a:rPr>
              <a:t>Приплив рідини і газу до свердловини. Формула </a:t>
            </a:r>
            <a:r>
              <a:rPr lang="uk-UA" b="1" dirty="0" err="1">
                <a:solidFill>
                  <a:srgbClr val="FF0000"/>
                </a:solidFill>
              </a:rPr>
              <a:t>Дюпюі</a:t>
            </a:r>
            <a:endParaRPr lang="uk-UA" b="1" dirty="0">
              <a:solidFill>
                <a:srgbClr val="FF0000"/>
              </a:solidFill>
            </a:endParaRP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1839" y="1988840"/>
            <a:ext cx="3673929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6467" y="3933056"/>
            <a:ext cx="4589750" cy="159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91660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Коефіцієнт продуктивності свердловини</a:t>
            </a:r>
            <a:endParaRPr lang="uk-UA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580112" y="2852936"/>
          <a:ext cx="316835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1193800" imgH="774700" progId="Equation.DSMT4">
                  <p:embed/>
                </p:oleObj>
              </mc:Choice>
              <mc:Fallback>
                <p:oleObj name="Equation" r:id="rId3" imgW="1193800" imgH="774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852936"/>
                        <a:ext cx="3168352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51520" y="4509120"/>
          <a:ext cx="331236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5" imgW="1384300" imgH="736600" progId="Equation.DSMT4">
                  <p:embed/>
                </p:oleObj>
              </mc:Choice>
              <mc:Fallback>
                <p:oleObj name="Equation" r:id="rId5" imgW="1384300" imgH="736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09120"/>
                        <a:ext cx="3312368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220072" y="5517232"/>
          <a:ext cx="2232248" cy="98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7" imgW="520700" imgH="457200" progId="Equation.DSMT4">
                  <p:embed/>
                </p:oleObj>
              </mc:Choice>
              <mc:Fallback>
                <p:oleObj name="Equation" r:id="rId7" imgW="5207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517232"/>
                        <a:ext cx="2232248" cy="980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580112" y="4221088"/>
          <a:ext cx="280831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9" imgW="926698" imgH="723586" progId="Equation.DSMT4">
                  <p:embed/>
                </p:oleObj>
              </mc:Choice>
              <mc:Fallback>
                <p:oleObj name="Equation" r:id="rId9" imgW="926698" imgH="72358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221088"/>
                        <a:ext cx="2808312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 descr="Закон дарси формула для нефтяной скважины"/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55576" y="1556792"/>
            <a:ext cx="3563888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3995936" y="1772816"/>
            <a:ext cx="56876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Q = K</a:t>
            </a:r>
            <a:r>
              <a:rPr kumimoji="0" lang="en-US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0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(P</a:t>
            </a:r>
            <a:r>
              <a:rPr kumimoji="0" lang="uk-UA" sz="28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пл</a:t>
            </a: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- </a:t>
            </a:r>
            <a:r>
              <a:rPr kumimoji="0" lang="uk-UA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Р</a:t>
            </a:r>
            <a:r>
              <a:rPr kumimoji="0" lang="uk-UA" sz="28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в</a:t>
            </a: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467544" y="3645024"/>
            <a:ext cx="331236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К</a:t>
            </a:r>
            <a:r>
              <a:rPr kumimoji="0" lang="uk-UA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0</a:t>
            </a: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= Q /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ΔP = </a:t>
            </a:r>
            <a:r>
              <a:rPr kumimoji="0" lang="en-US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g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ɣ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Результати дослідження свердловини</a:t>
            </a:r>
            <a:endParaRPr lang="uk-UA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115616" y="1484784"/>
          <a:ext cx="7488832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3" imgW="3619500" imgH="2295525" progId="">
                  <p:embed/>
                </p:oleObj>
              </mc:Choice>
              <mc:Fallback>
                <p:oleObj r:id="rId3" imgW="3619500" imgH="2295525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84784"/>
                        <a:ext cx="7488832" cy="374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539552" y="5301208"/>
            <a:ext cx="86044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/>
              <a:t>Типові індикаторні діаграми видобувних </a:t>
            </a:r>
            <a:r>
              <a:rPr lang="en-US" sz="2800" dirty="0"/>
              <a:t>(</a:t>
            </a:r>
            <a:r>
              <a:rPr lang="uk-UA" sz="2800" i="1" dirty="0"/>
              <a:t>а</a:t>
            </a:r>
            <a:r>
              <a:rPr lang="en-US" sz="2800" dirty="0"/>
              <a:t>)</a:t>
            </a:r>
            <a:r>
              <a:rPr lang="uk-UA" sz="2800" dirty="0"/>
              <a:t> і нагнітальних </a:t>
            </a:r>
            <a:r>
              <a:rPr lang="en-US" sz="2800" dirty="0"/>
              <a:t>(</a:t>
            </a:r>
            <a:r>
              <a:rPr lang="uk-UA" sz="2800" i="1" dirty="0"/>
              <a:t>б</a:t>
            </a:r>
            <a:r>
              <a:rPr lang="en-US" sz="2800" dirty="0"/>
              <a:t>)</a:t>
            </a:r>
            <a:r>
              <a:rPr lang="uk-UA" sz="2800" dirty="0"/>
              <a:t> свердловин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08104" y="764704"/>
            <a:ext cx="3909120" cy="692696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Спуск глибинного манометра</a:t>
            </a:r>
            <a:endParaRPr lang="uk-UA" dirty="0"/>
          </a:p>
        </p:txBody>
      </p:sp>
      <p:pic>
        <p:nvPicPr>
          <p:cNvPr id="143362" name="Picture 2" descr="Комплекс оборудования для исследования скважин, Самоходный подъемник -  Разработка конструкции устройства для исследования скважи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404664"/>
            <a:ext cx="5498230" cy="61926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139952" y="260649"/>
            <a:ext cx="5004048" cy="792087"/>
          </a:xfrm>
        </p:spPr>
        <p:txBody>
          <a:bodyPr/>
          <a:lstStyle/>
          <a:p>
            <a:r>
              <a:rPr lang="uk-UA" dirty="0" smtClean="0"/>
              <a:t>Лубрикатор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031432" y="1556792"/>
            <a:ext cx="5112568" cy="408200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1-корпус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2-буферна засувка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3-глибинний прилад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4-сальникове ущільнення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5-кронштейн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6-направляючий ролик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7-стравлювальний вентиль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8-вирівнювальна труба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9-робоча струна фонтанної арматури</a:t>
            </a:r>
            <a:endParaRPr lang="uk-UA" sz="2800" dirty="0">
              <a:solidFill>
                <a:schemeClr val="tx1"/>
              </a:solidFill>
            </a:endParaRPr>
          </a:p>
        </p:txBody>
      </p:sp>
      <p:pic>
        <p:nvPicPr>
          <p:cNvPr id="157698" name="Picture 2" descr="6.6. Техника и приборы для гидродинамических исследований скважи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-1"/>
            <a:ext cx="3312368" cy="65327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uk-UA" sz="3200" dirty="0" smtClean="0"/>
              <a:t>Типовий запис глибинного манометра під час вимірювання вибійного і пластового тиску в свердловині</a:t>
            </a:r>
            <a:endParaRPr lang="uk-UA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uk-UA"/>
          </a:p>
        </p:txBody>
      </p:sp>
      <p:pic>
        <p:nvPicPr>
          <p:cNvPr id="163842" name="Picture 2" descr="рис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700808"/>
            <a:ext cx="8208912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Пластовий і вибійний тиск, крива відновлення пластового тиску</a:t>
            </a:r>
            <a:endParaRPr lang="uk-UA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2708920"/>
            <a:ext cx="4222596" cy="366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484784"/>
            <a:ext cx="4331390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4932040" y="260648"/>
            <a:ext cx="3886200" cy="1470025"/>
          </a:xfrm>
        </p:spPr>
        <p:txBody>
          <a:bodyPr>
            <a:normAutofit/>
          </a:bodyPr>
          <a:lstStyle/>
          <a:p>
            <a:r>
              <a:rPr lang="uk-UA" dirty="0" smtClean="0"/>
              <a:t>Конструкція свердловини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148064" y="1844824"/>
            <a:ext cx="3672408" cy="4464496"/>
          </a:xfrm>
        </p:spPr>
        <p:txBody>
          <a:bodyPr>
            <a:normAutofit/>
          </a:bodyPr>
          <a:lstStyle/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1-колонна головка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2-цем </a:t>
            </a:r>
            <a:r>
              <a:rPr lang="uk-UA" sz="2400" dirty="0" err="1" smtClean="0">
                <a:solidFill>
                  <a:schemeClr val="tx1"/>
                </a:solidFill>
              </a:rPr>
              <a:t>ентний</a:t>
            </a:r>
            <a:r>
              <a:rPr lang="uk-UA" sz="2400" dirty="0" smtClean="0">
                <a:solidFill>
                  <a:schemeClr val="tx1"/>
                </a:solidFill>
              </a:rPr>
              <a:t> стакан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3-направлення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4-кондуктор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5,6-проміжна колона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7-експлуатаційна колона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8-продуктивний пласт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9-фільтр (інтервал перфорації)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10-зумпф.</a:t>
            </a:r>
            <a:endParaRPr lang="uk-UA" sz="2400" dirty="0">
              <a:solidFill>
                <a:schemeClr val="tx1"/>
              </a:solidFill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873" y="0"/>
            <a:ext cx="361010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95936" y="620688"/>
            <a:ext cx="4799504" cy="576064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Обробка  КВПТ</a:t>
            </a:r>
            <a:endParaRPr lang="uk-UA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539552" y="1988840"/>
          <a:ext cx="7344816" cy="113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4" imgW="3136900" imgH="508000" progId="">
                  <p:embed/>
                </p:oleObj>
              </mc:Choice>
              <mc:Fallback>
                <p:oleObj name="Equation" r:id="rId4" imgW="31369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88840"/>
                        <a:ext cx="7344816" cy="1135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411760" y="3212976"/>
          <a:ext cx="397644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6" imgW="1943100" imgH="508000" progId="">
                  <p:embed/>
                </p:oleObj>
              </mc:Choice>
              <mc:Fallback>
                <p:oleObj name="Equation" r:id="rId6" imgW="19431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212976"/>
                        <a:ext cx="3976442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483768" y="4221088"/>
          <a:ext cx="2448272" cy="96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8" imgW="1104421" imgH="495085" progId="">
                  <p:embed/>
                </p:oleObj>
              </mc:Choice>
              <mc:Fallback>
                <p:oleObj name="Equation" r:id="rId8" imgW="1104421" imgH="49508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221088"/>
                        <a:ext cx="2448272" cy="967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067944" y="5373216"/>
          <a:ext cx="2376264" cy="97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10" imgW="990170" imgH="482391" progId="">
                  <p:embed/>
                </p:oleObj>
              </mc:Choice>
              <mc:Fallback>
                <p:oleObj name="Equation" r:id="rId10" imgW="990170" imgH="48239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373216"/>
                        <a:ext cx="2376264" cy="973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660232" y="4077072"/>
          <a:ext cx="144016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12" imgW="812447" imgH="533169" progId="">
                  <p:embed/>
                </p:oleObj>
              </mc:Choice>
              <mc:Fallback>
                <p:oleObj name="Equation" r:id="rId12" imgW="812447" imgH="53316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077072"/>
                        <a:ext cx="1440160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95536" y="5463226"/>
          <a:ext cx="3096344" cy="77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14" imgW="1307532" imgH="304668" progId="">
                  <p:embed/>
                </p:oleObj>
              </mc:Choice>
              <mc:Fallback>
                <p:oleObj name="Equation" r:id="rId14" imgW="1307532" imgH="30466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63226"/>
                        <a:ext cx="3096344" cy="7740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467544" y="878998"/>
          <a:ext cx="3168352" cy="103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Формула" r:id="rId16" imgW="1587500" imgH="508000" progId="Equation.3">
                  <p:embed/>
                </p:oleObj>
              </mc:Choice>
              <mc:Fallback>
                <p:oleObj name="Формула" r:id="rId16" imgW="1587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878998"/>
                        <a:ext cx="3168352" cy="1031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7984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404664"/>
            <a:ext cx="8183880" cy="1051560"/>
          </a:xfrm>
        </p:spPr>
        <p:txBody>
          <a:bodyPr>
            <a:normAutofit/>
          </a:bodyPr>
          <a:lstStyle/>
          <a:p>
            <a:r>
              <a:rPr lang="uk-UA" dirty="0" smtClean="0"/>
              <a:t>Коефіцієнт об'ємної пружності</a:t>
            </a:r>
            <a:endParaRPr lang="uk-UA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2987824" y="1628800"/>
          <a:ext cx="3013687" cy="103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3" imgW="1155700" imgH="393700" progId="">
                  <p:embed/>
                </p:oleObj>
              </mc:Choice>
              <mc:Fallback>
                <p:oleObj name="Equation" r:id="rId3" imgW="11557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28800"/>
                        <a:ext cx="3013687" cy="1033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707904" y="2780928"/>
            <a:ext cx="37812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i="1" dirty="0" smtClean="0"/>
              <a:t>β* = β</a:t>
            </a:r>
            <a:r>
              <a:rPr lang="uk-UA" sz="3200" i="1" baseline="-25000" dirty="0" smtClean="0"/>
              <a:t>р</a:t>
            </a:r>
            <a:r>
              <a:rPr lang="uk-UA" sz="3200" i="1" dirty="0" smtClean="0"/>
              <a:t>· m + β</a:t>
            </a:r>
            <a:r>
              <a:rPr lang="uk-UA" sz="3200" i="1" baseline="-25000" dirty="0" smtClean="0"/>
              <a:t>п </a:t>
            </a:r>
            <a:r>
              <a:rPr lang="uk-UA" sz="3200" dirty="0" smtClean="0"/>
              <a:t>;</a:t>
            </a:r>
            <a:endParaRPr lang="uk-UA" sz="32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259632" y="3789040"/>
            <a:ext cx="432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i="1" dirty="0" smtClean="0"/>
              <a:t>β</a:t>
            </a:r>
            <a:r>
              <a:rPr lang="uk-UA" sz="2800" i="1" baseline="-25000" dirty="0" smtClean="0"/>
              <a:t>н</a:t>
            </a:r>
            <a:r>
              <a:rPr lang="uk-UA" sz="2800" dirty="0" smtClean="0"/>
              <a:t> = (7-30)·10</a:t>
            </a:r>
            <a:r>
              <a:rPr lang="uk-UA" sz="2800" baseline="30000" dirty="0" smtClean="0"/>
              <a:t>-10</a:t>
            </a:r>
            <a:r>
              <a:rPr lang="uk-UA" sz="2800" dirty="0" smtClean="0"/>
              <a:t> Па</a:t>
            </a:r>
            <a:r>
              <a:rPr lang="uk-UA" sz="2800" baseline="30000" dirty="0" smtClean="0"/>
              <a:t>-1</a:t>
            </a:r>
            <a:r>
              <a:rPr lang="uk-UA" sz="2800" dirty="0" smtClean="0"/>
              <a:t>; </a:t>
            </a:r>
            <a:endParaRPr lang="uk-UA" sz="2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259632" y="4293096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i="1" dirty="0" smtClean="0"/>
              <a:t>β</a:t>
            </a:r>
            <a:r>
              <a:rPr lang="uk-UA" sz="2800" i="1" baseline="-25000" dirty="0" smtClean="0"/>
              <a:t>в</a:t>
            </a:r>
            <a:r>
              <a:rPr lang="uk-UA" sz="2800" dirty="0" smtClean="0"/>
              <a:t> = (2,7-5,0)·10</a:t>
            </a:r>
            <a:r>
              <a:rPr lang="uk-UA" sz="2800" baseline="30000" dirty="0" smtClean="0"/>
              <a:t>-10</a:t>
            </a:r>
            <a:r>
              <a:rPr lang="uk-UA" sz="2800" dirty="0" smtClean="0"/>
              <a:t> Па</a:t>
            </a:r>
            <a:r>
              <a:rPr lang="uk-UA" sz="2800" baseline="30000" dirty="0" smtClean="0"/>
              <a:t>-1</a:t>
            </a:r>
            <a:endParaRPr lang="uk-UA" sz="2800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899592" y="4869160"/>
            <a:ext cx="48245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β</a:t>
            </a:r>
            <a:r>
              <a:rPr kumimoji="0" lang="uk-UA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(0,3-2,0)·10</a:t>
            </a:r>
            <a:r>
              <a:rPr kumimoji="0" lang="uk-UA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10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а</a:t>
            </a:r>
            <a:r>
              <a:rPr kumimoji="0" lang="uk-UA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1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0520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Скін ефект</a:t>
            </a:r>
            <a:endParaRPr lang="uk-UA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2915816" y="1772816"/>
          <a:ext cx="432048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1320227" imgH="545863" progId="Equation.DSMT4">
                  <p:embed/>
                </p:oleObj>
              </mc:Choice>
              <mc:Fallback>
                <p:oleObj name="Equation" r:id="rId3" imgW="1320227" imgH="54586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772816"/>
                        <a:ext cx="4320480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699792" y="3284984"/>
          <a:ext cx="4536504" cy="13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612900" imgH="508000" progId="Equation.DSMT4">
                  <p:embed/>
                </p:oleObj>
              </mc:Choice>
              <mc:Fallback>
                <p:oleObj name="Equation" r:id="rId5" imgW="16129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84984"/>
                        <a:ext cx="4536504" cy="13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Колонна головка</a:t>
            </a:r>
            <a:endParaRPr lang="uk-UA" dirty="0"/>
          </a:p>
        </p:txBody>
      </p:sp>
      <p:pic>
        <p:nvPicPr>
          <p:cNvPr id="158722" name="Picture 2" descr="Конотопский арматурный завод. Оборудование обвязки обсадных колон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800" y="1628800"/>
            <a:ext cx="3629025" cy="48768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043608" y="1"/>
            <a:ext cx="7772400" cy="90872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Способи розкриття продуктивного пласта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19064" y="5517232"/>
            <a:ext cx="8424936" cy="841648"/>
          </a:xfrm>
        </p:spPr>
        <p:txBody>
          <a:bodyPr>
            <a:normAutofit fontScale="62500" lnSpcReduction="20000"/>
          </a:bodyPr>
          <a:lstStyle/>
          <a:p>
            <a:r>
              <a:rPr lang="uk-UA" dirty="0" smtClean="0">
                <a:solidFill>
                  <a:schemeClr val="tx1"/>
                </a:solidFill>
              </a:rPr>
              <a:t>а-відкритий вибій; б-вибій, перекритий експлуатаційною колоною , перфорованою перед спуском; в- </a:t>
            </a:r>
            <a:r>
              <a:rPr lang="uk-UA" dirty="0" err="1" smtClean="0">
                <a:solidFill>
                  <a:schemeClr val="tx1"/>
                </a:solidFill>
              </a:rPr>
              <a:t>фільтр-</a:t>
            </a:r>
            <a:r>
              <a:rPr lang="uk-UA" dirty="0" smtClean="0">
                <a:solidFill>
                  <a:schemeClr val="tx1"/>
                </a:solidFill>
              </a:rPr>
              <a:t> хвостовик; г-перфорований вибій.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3" y="1308116"/>
            <a:ext cx="5760640" cy="41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uk-UA" dirty="0" smtClean="0"/>
              <a:t>Кульова перфорація</a:t>
            </a:r>
            <a:endParaRPr lang="uk-UA" dirty="0"/>
          </a:p>
        </p:txBody>
      </p:sp>
      <p:pic>
        <p:nvPicPr>
          <p:cNvPr id="5" name="Рисунок 4" descr="Перфорация скважин - это... Что такое Перфорация скважин?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980728"/>
            <a:ext cx="4464495" cy="5616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Торпедна перфорація</a:t>
            </a:r>
            <a:endParaRPr lang="uk-UA" dirty="0"/>
          </a:p>
        </p:txBody>
      </p:sp>
      <p:pic>
        <p:nvPicPr>
          <p:cNvPr id="4" name="Рисунок 3" descr="Торпедная перфорация, Кумулятивная перфорация - Перфорационные системы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1556792"/>
            <a:ext cx="3456384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1484784"/>
            <a:ext cx="2088232" cy="5204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87624" y="0"/>
            <a:ext cx="7704856" cy="432048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Кумулятивна перфорація</a:t>
            </a:r>
            <a:endParaRPr lang="uk-UA" dirty="0"/>
          </a:p>
        </p:txBody>
      </p:sp>
      <p:pic>
        <p:nvPicPr>
          <p:cNvPr id="3" name="Рисунок 2" descr="Кумулятивный перфоратор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476672"/>
            <a:ext cx="3240360" cy="612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562287"/>
            <a:ext cx="2232248" cy="596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44008" y="188640"/>
            <a:ext cx="4176464" cy="1143000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Гідропіскоструминна перфорація</a:t>
            </a:r>
            <a:endParaRPr lang="uk-UA" sz="32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0"/>
            <a:ext cx="3571295" cy="6779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6638" y="976313"/>
            <a:ext cx="1990725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8104" y="2060848"/>
            <a:ext cx="3635896" cy="270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Апекс">
  <a:themeElements>
    <a:clrScheme name="Модульная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Апекс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Апекс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72</TotalTime>
  <Words>431</Words>
  <Application>Microsoft Office PowerPoint</Application>
  <PresentationFormat>Екран (4:3)</PresentationFormat>
  <Paragraphs>73</Paragraphs>
  <Slides>32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6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32</vt:i4>
      </vt:variant>
    </vt:vector>
  </HeadingPairs>
  <TitlesOfParts>
    <vt:vector size="40" baseType="lpstr">
      <vt:lpstr>Апекс</vt:lpstr>
      <vt:lpstr>Тема Office</vt:lpstr>
      <vt:lpstr>1_Апекс</vt:lpstr>
      <vt:lpstr>2_Апекс</vt:lpstr>
      <vt:lpstr>Аспект</vt:lpstr>
      <vt:lpstr>1_Тема Office</vt:lpstr>
      <vt:lpstr>Equation</vt:lpstr>
      <vt:lpstr>Формула</vt:lpstr>
      <vt:lpstr>Розробка та експлуатація нафтових родовищ</vt:lpstr>
      <vt:lpstr>Особливості конструкції свердловин</vt:lpstr>
      <vt:lpstr>Конструкція свердловини</vt:lpstr>
      <vt:lpstr>Колонна головка</vt:lpstr>
      <vt:lpstr>Способи розкриття продуктивного пласта</vt:lpstr>
      <vt:lpstr>Кульова перфорація</vt:lpstr>
      <vt:lpstr>Торпедна перфорація</vt:lpstr>
      <vt:lpstr>Кумулятивна перфорація</vt:lpstr>
      <vt:lpstr>Гідропіскоструминна перфорація</vt:lpstr>
      <vt:lpstr>Техсхема проведення ГПП</vt:lpstr>
      <vt:lpstr>Проведення ГПП</vt:lpstr>
      <vt:lpstr>                  Виклик припливу</vt:lpstr>
      <vt:lpstr>Продувка  азотом</vt:lpstr>
      <vt:lpstr>Поршнювання</vt:lpstr>
      <vt:lpstr>Свабування свердловини</vt:lpstr>
      <vt:lpstr>Пристрій для освоєння і дослідження свердловин</vt:lpstr>
      <vt:lpstr>Освоєння свердловин струминними насосами</vt:lpstr>
      <vt:lpstr>Презентація PowerPoint</vt:lpstr>
      <vt:lpstr>Створення багаторазових депресій на пласт</vt:lpstr>
      <vt:lpstr>Застосування колтюбінгової установки</vt:lpstr>
      <vt:lpstr>Колтюбінг у роботі</vt:lpstr>
      <vt:lpstr>Гідродинамічні методи дослідження </vt:lpstr>
      <vt:lpstr>Приплив рідини і газу до свердловини. Формула Дюпюі</vt:lpstr>
      <vt:lpstr>Коефіцієнт продуктивності свердловини</vt:lpstr>
      <vt:lpstr>Результати дослідження свердловини</vt:lpstr>
      <vt:lpstr>Спуск глибинного манометра</vt:lpstr>
      <vt:lpstr>Лубрикатор</vt:lpstr>
      <vt:lpstr>Типовий запис глибинного манометра під час вимірювання вибійного і пластового тиску в свердловині</vt:lpstr>
      <vt:lpstr>Пластовий і вибійний тиск, крива відновлення пластового тиску</vt:lpstr>
      <vt:lpstr>Обробка  КВПТ</vt:lpstr>
      <vt:lpstr>Коефіцієнт об'ємної пружності</vt:lpstr>
      <vt:lpstr>Скін ефект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ування експлуатації нафтових свердловин</dc:title>
  <dc:creator>Ivan</dc:creator>
  <cp:lastModifiedBy>Admin</cp:lastModifiedBy>
  <cp:revision>65</cp:revision>
  <dcterms:created xsi:type="dcterms:W3CDTF">2020-09-16T14:57:57Z</dcterms:created>
  <dcterms:modified xsi:type="dcterms:W3CDTF">2024-10-04T12:11:57Z</dcterms:modified>
</cp:coreProperties>
</file>